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5C4579" w14:textId="78967BBC" w:rsidR="00D533FC" w:rsidRPr="00ED1A35" w:rsidRDefault="00ED1A35" w:rsidP="00AE0040">
      <w:pPr>
        <w:pStyle w:val="11"/>
      </w:pPr>
      <w:r>
        <w:t>Μας λείπει η  δυναμική του στερεού…</w:t>
      </w:r>
    </w:p>
    <w:p w14:paraId="672EE779" w14:textId="5803C161" w:rsidR="00B83D65" w:rsidRDefault="00000000" w:rsidP="002A2A85">
      <w:pPr>
        <w:pStyle w:val="ad"/>
      </w:pPr>
      <w:r>
        <w:rPr>
          <w:noProof/>
        </w:rPr>
        <w:object w:dxaOrig="1440" w:dyaOrig="1440" w14:anchorId="52E63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54.7pt;margin-top:6.05pt;width:127.8pt;height:124.3pt;z-index:251659264;mso-position-horizontal-relative:text;mso-position-vertical-relative:text;mso-width-relative:page;mso-height-relative:page" filled="t" fillcolor="#bdeeff">
            <v:imagedata r:id="rId8" o:title=""/>
            <w10:wrap type="square"/>
          </v:shape>
          <o:OLEObject Type="Embed" ProgID="Visio.Drawing.11" ShapeID="_x0000_s1027" DrawAspect="Content" ObjectID="_1810877142" r:id="rId9"/>
        </w:object>
      </w:r>
      <w:r w:rsidR="00B83D65">
        <w:t xml:space="preserve">Κυκλική στεφάνη μάζας Μ = 4kg είναι ακίνητη πάνω σε </w:t>
      </w:r>
      <w:r w:rsidR="009F7856">
        <w:t>μια</w:t>
      </w:r>
      <w:r w:rsidR="00B83D65">
        <w:t xml:space="preserve"> δοκό </w:t>
      </w:r>
      <w:r w:rsidR="009F7856">
        <w:t>ΑΒ</w:t>
      </w:r>
      <w:r w:rsidR="00F97CC5">
        <w:t xml:space="preserve">, στο σημείο </w:t>
      </w:r>
      <w:r w:rsidR="00D03865">
        <w:t>Ρ</w:t>
      </w:r>
      <w:r w:rsidR="002446C8">
        <w:t xml:space="preserve">. </w:t>
      </w:r>
      <w:r w:rsidR="00B83D65">
        <w:t>Το άνω άκρο της δοκού</w:t>
      </w:r>
      <w:r w:rsidR="00D03865">
        <w:t xml:space="preserve"> Α</w:t>
      </w:r>
      <w:r w:rsidR="00B83D65">
        <w:t xml:space="preserve"> συνδέεται με άρθρωση σε κατακόρυφο τοίχο, ενώ το κάτω άκρο της ακουμπά σε </w:t>
      </w:r>
      <w:r w:rsidR="00FA3CBB">
        <w:t xml:space="preserve">λείο </w:t>
      </w:r>
      <w:r w:rsidR="00B83D65">
        <w:t>οριζόντιο δάπεδο σχηματίζοντας γωνία θ με αυτό, όπου ημθ = 0,6 και συνθ = 0,8. Η ισορροπία της στεφάνης εξασφαλίζεται από κατακόρυφο νήμα που εφάπτεται στη στεφάνη</w:t>
      </w:r>
      <w:r w:rsidR="002446C8">
        <w:t>, όπως στο σχήμα.</w:t>
      </w:r>
    </w:p>
    <w:p w14:paraId="15A6B70D" w14:textId="3523B86A" w:rsidR="00D46DBC" w:rsidRDefault="00D46DBC" w:rsidP="0075221B">
      <w:pPr>
        <w:pStyle w:val="ad"/>
        <w:ind w:left="453" w:hanging="340"/>
      </w:pPr>
      <w:r>
        <w:t xml:space="preserve">i) </w:t>
      </w:r>
      <w:r w:rsidR="0075221B">
        <w:t xml:space="preserve"> </w:t>
      </w:r>
      <w:r>
        <w:t>Να αποδείξετε ότι η στεφάνη δέχεται κατακόρυφη δύναμη από την δοκό και να υπολογίσετε τις συνιστώσες της, μια κάθετη και μια παράλληλη στην επιφάνεια της δοκού.</w:t>
      </w:r>
    </w:p>
    <w:p w14:paraId="0F181895" w14:textId="705CEAC3" w:rsidR="00021D0C" w:rsidRDefault="00021D0C" w:rsidP="0075221B">
      <w:pPr>
        <w:pStyle w:val="ad"/>
        <w:ind w:left="453" w:hanging="340"/>
      </w:pPr>
      <w:r>
        <w:t>ii) Σε μια στιγμή</w:t>
      </w:r>
      <w:r w:rsidR="005B4BF9">
        <w:t xml:space="preserve"> t</w:t>
      </w:r>
      <w:r w:rsidR="005B4BF9">
        <w:rPr>
          <w:vertAlign w:val="subscript"/>
        </w:rPr>
        <w:t>0</w:t>
      </w:r>
      <w:r w:rsidR="001D3771">
        <w:t>=</w:t>
      </w:r>
      <w:r w:rsidR="005B4BF9">
        <w:t>0</w:t>
      </w:r>
      <w:r>
        <w:t xml:space="preserve"> κόβουμε το νήμα, οπότε η στεφάνη κυλίεται (χωρίς να ολισθαίνει)</w:t>
      </w:r>
      <w:r w:rsidR="005B4BF9">
        <w:t xml:space="preserve"> κατά μήκος της δοκού.</w:t>
      </w:r>
    </w:p>
    <w:p w14:paraId="5AA0E586" w14:textId="3F7F5B54" w:rsidR="005B4BF9" w:rsidRDefault="0075221B" w:rsidP="0075221B">
      <w:pPr>
        <w:pStyle w:val="ad"/>
        <w:ind w:left="737" w:hanging="340"/>
      </w:pPr>
      <w:r>
        <w:t>α</w:t>
      </w:r>
      <w:r w:rsidR="005B4BF9">
        <w:t xml:space="preserve">) </w:t>
      </w:r>
      <w:r w:rsidR="00D358AB">
        <w:t>Κάποιος συμμαθητής σας υποστηρίζει</w:t>
      </w:r>
      <w:r w:rsidR="005B4BF9">
        <w:t xml:space="preserve"> ότι στη διάρκεια της κίνησης της στεφάνης ασκείται τριβή ολίσθησης πάνω της από την σανίδα. Συμφωνείτε ή διαφωνείτε με την άποψη αυτή;</w:t>
      </w:r>
    </w:p>
    <w:p w14:paraId="1E8E19DB" w14:textId="20265127" w:rsidR="005B4BF9" w:rsidRDefault="0075221B" w:rsidP="0075221B">
      <w:pPr>
        <w:pStyle w:val="ad"/>
        <w:ind w:left="737" w:hanging="340"/>
      </w:pPr>
      <w:r>
        <w:t>β</w:t>
      </w:r>
      <w:r w:rsidR="005B4BF9">
        <w:t xml:space="preserve">) </w:t>
      </w:r>
      <w:r w:rsidR="00D358AB">
        <w:t>Κάποιος άλλος συμμαθητής σας υποστηρίζει αντίθετα, ότι κατά την κύλιση δεν ασκείται τριβή στην στεφάνη. Σας βρίσκει σύμφωνο η θέση αυτή</w:t>
      </w:r>
      <w:r>
        <w:t xml:space="preserve"> ή όχι και γιατί</w:t>
      </w:r>
      <w:r w:rsidR="00D358AB">
        <w:t>;</w:t>
      </w:r>
    </w:p>
    <w:p w14:paraId="39A3273C" w14:textId="261EA8DC" w:rsidR="00D358AB" w:rsidRDefault="001F005A" w:rsidP="0075221B">
      <w:pPr>
        <w:pStyle w:val="ad"/>
        <w:ind w:left="453" w:hanging="340"/>
      </w:pPr>
      <w:r>
        <w:t>iii) Να υπολογιστεί η ταχύτητα του κέντρου Ο της στεφάνης, τη χρονική στιγμή t</w:t>
      </w:r>
      <w:r>
        <w:rPr>
          <w:vertAlign w:val="subscript"/>
        </w:rPr>
        <w:t>1</w:t>
      </w:r>
      <w:r>
        <w:t>=</w:t>
      </w:r>
      <w:r w:rsidR="009F705B">
        <w:t>2</w:t>
      </w:r>
      <w:r>
        <w:t>s</w:t>
      </w:r>
      <w:r w:rsidR="006D68DA">
        <w:t>.</w:t>
      </w:r>
    </w:p>
    <w:p w14:paraId="2D75AE3C" w14:textId="1CF52513" w:rsidR="00DE2ECF" w:rsidRDefault="006D68DA" w:rsidP="001D41AD">
      <w:pPr>
        <w:pStyle w:val="ad"/>
        <w:ind w:left="453" w:hanging="340"/>
      </w:pPr>
      <w:r>
        <w:t xml:space="preserve">iv) </w:t>
      </w:r>
      <w:r w:rsidR="009E78DF">
        <w:t>Αφού υπολογίστε τα μέτρα των δυνάμεων που ασκούνται στη στεφάνη, στη διάρκεια της κίνησης, ν</w:t>
      </w:r>
      <w:r w:rsidR="00DE2ECF">
        <w:t>α υπολογιστούν τα έργα των δυνάμεων</w:t>
      </w:r>
      <w:r w:rsidR="009E78DF">
        <w:t xml:space="preserve"> αυτών </w:t>
      </w:r>
      <w:r w:rsidR="00DE2ECF">
        <w:t>από 0-t</w:t>
      </w:r>
      <w:r w:rsidR="00DE2ECF">
        <w:rPr>
          <w:vertAlign w:val="subscript"/>
        </w:rPr>
        <w:t>1</w:t>
      </w:r>
      <w:r w:rsidR="00F97CC5">
        <w:t>. Πόση είναι η κινητική ενέργεια της στεφάνης τη στιγμή t</w:t>
      </w:r>
      <w:r w:rsidR="00F97CC5">
        <w:rPr>
          <w:vertAlign w:val="subscript"/>
        </w:rPr>
        <w:t>1</w:t>
      </w:r>
      <w:r w:rsidR="00F97CC5">
        <w:t xml:space="preserve">; </w:t>
      </w:r>
    </w:p>
    <w:p w14:paraId="55A5A122" w14:textId="0AEEBE69" w:rsidR="00DB6FDC" w:rsidRDefault="00DB6FDC" w:rsidP="001D41AD">
      <w:pPr>
        <w:pStyle w:val="ad"/>
        <w:ind w:left="453" w:hanging="340"/>
      </w:pPr>
      <w:r>
        <w:t xml:space="preserve">v) </w:t>
      </w:r>
      <w:r w:rsidR="00FA3CBB">
        <w:t>«</w:t>
      </w:r>
      <w:r>
        <w:t xml:space="preserve">Στη διάρκεια της κύλισης, η άρθρωση ασκεί στο άκρο Α της δοκού μια </w:t>
      </w:r>
      <w:r w:rsidR="00FA3CBB">
        <w:t>κατακόρυφη</w:t>
      </w:r>
      <w:r>
        <w:t xml:space="preserve"> δύναμη F</w:t>
      </w:r>
      <w:r w:rsidR="00FA3CBB">
        <w:t>»</w:t>
      </w:r>
      <w:r>
        <w:t>.</w:t>
      </w:r>
      <w:r w:rsidR="00FA3CBB">
        <w:t xml:space="preserve"> Χωρίς να προβείτε σε</w:t>
      </w:r>
      <w:r w:rsidR="00215F0E">
        <w:t xml:space="preserve"> ακριβείς</w:t>
      </w:r>
      <w:r w:rsidR="00FA3CBB">
        <w:t xml:space="preserve"> υπολογισμούς</w:t>
      </w:r>
      <w:r w:rsidR="00215F0E">
        <w:t xml:space="preserve"> δυνάμεων</w:t>
      </w:r>
      <w:r w:rsidR="00FA3CBB">
        <w:t>, να εξετάσετε αν αυτό είναι σωστό ή λάθος.</w:t>
      </w:r>
    </w:p>
    <w:p w14:paraId="7CD403BB" w14:textId="1BAE07D8" w:rsidR="00F97CC5" w:rsidRDefault="00F97CC5" w:rsidP="002A2A85">
      <w:pPr>
        <w:pStyle w:val="ad"/>
      </w:pPr>
      <w:r>
        <w:t>Δίνεται g=10m/s</w:t>
      </w:r>
      <w:r>
        <w:rPr>
          <w:vertAlign w:val="superscript"/>
        </w:rPr>
        <w:t>2</w:t>
      </w:r>
      <w:r>
        <w:t>, ενώ το μήκος της  δοκού είναι αρκετ</w:t>
      </w:r>
      <w:r w:rsidR="00F02FC4">
        <w:t>ά μεγάλο</w:t>
      </w:r>
      <w:r>
        <w:t>, ώστε η στεφάνη να παραμένει πάνω της τη στιγμή t</w:t>
      </w:r>
      <w:r>
        <w:rPr>
          <w:vertAlign w:val="subscript"/>
        </w:rPr>
        <w:t>1</w:t>
      </w:r>
      <w:r>
        <w:t>.</w:t>
      </w:r>
    </w:p>
    <w:p w14:paraId="4066CDB3" w14:textId="27AD96AF" w:rsidR="00F97CC5" w:rsidRDefault="00F97CC5" w:rsidP="00170A9C">
      <w:pPr>
        <w:pStyle w:val="a9"/>
      </w:pPr>
      <w:r>
        <w:t>Απάντηση</w:t>
      </w:r>
      <w:r w:rsidR="00170A9C">
        <w:t>:</w:t>
      </w:r>
    </w:p>
    <w:p w14:paraId="3EA6AC39" w14:textId="345EDD24" w:rsidR="00F97CC5" w:rsidRDefault="00000000" w:rsidP="00977777">
      <w:pPr>
        <w:pStyle w:val="i"/>
      </w:pPr>
      <w:r>
        <w:rPr>
          <w:noProof/>
        </w:rPr>
        <w:object w:dxaOrig="1440" w:dyaOrig="1440" w14:anchorId="23553F38">
          <v:shape id="_x0000_s1028" type="#_x0000_t75" style="position:absolute;left:0;text-align:left;margin-left:368.95pt;margin-top:1.05pt;width:112.9pt;height:78.35pt;z-index:251661312;mso-position-horizontal-relative:text;mso-position-vertical-relative:text;mso-width-relative:page;mso-height-relative:page" filled="t" fillcolor="#bdeeff">
            <v:imagedata r:id="rId10" o:title=""/>
            <w10:wrap type="square"/>
          </v:shape>
          <o:OLEObject Type="Embed" ProgID="Visio.Drawing.11" ShapeID="_x0000_s1028" DrawAspect="Content" ObjectID="_1810877143" r:id="rId11"/>
        </w:object>
      </w:r>
      <w:r w:rsidR="00977777">
        <w:t>Στο πρώτο από τα διπλανά σχήματα, έχουν σχεδιαστεί οι δυνάμεις που ασκούνται στη στεφάνη, όπου F</w:t>
      </w:r>
      <w:r w:rsidR="00977777">
        <w:rPr>
          <w:vertAlign w:val="subscript"/>
        </w:rPr>
        <w:t>1</w:t>
      </w:r>
      <w:r w:rsidR="00977777">
        <w:t xml:space="preserve"> η δύναμη από την δοκό</w:t>
      </w:r>
      <w:r w:rsidR="001317CE">
        <w:t xml:space="preserve"> και Τ</w:t>
      </w:r>
      <w:r w:rsidR="001317CE">
        <w:rPr>
          <w:vertAlign w:val="subscript"/>
        </w:rPr>
        <w:t>1</w:t>
      </w:r>
      <w:r w:rsidR="001317CE">
        <w:t xml:space="preserve"> η τάση του νήματος</w:t>
      </w:r>
      <w:r w:rsidR="00977777">
        <w:t>. Από την ισορροπία της δοκού παίρνουμε:</w:t>
      </w:r>
    </w:p>
    <w:p w14:paraId="186BDD53" w14:textId="52A60A1E" w:rsidR="00977777" w:rsidRDefault="003B6DBD" w:rsidP="003B6DBD">
      <w:pPr>
        <w:jc w:val="center"/>
      </w:pPr>
      <w:r w:rsidRPr="003B6DBD">
        <w:rPr>
          <w:position w:val="-18"/>
        </w:rPr>
        <w:object w:dxaOrig="4180" w:dyaOrig="480" w14:anchorId="6A5AAF96">
          <v:shape id="_x0000_i1027" type="#_x0000_t75" style="width:209.05pt;height:24.1pt" o:ole="">
            <v:imagedata r:id="rId12" o:title=""/>
          </v:shape>
          <o:OLEObject Type="Embed" ProgID="Equation.DSMT4" ShapeID="_x0000_i1027" DrawAspect="Content" ObjectID="_1810877125" r:id="rId13"/>
        </w:object>
      </w:r>
      <w:r w:rsidR="008A5FD4">
        <w:t xml:space="preserve"> (1)</w:t>
      </w:r>
    </w:p>
    <w:p w14:paraId="3F5F64EA" w14:textId="62B051DE" w:rsidR="003B6DBD" w:rsidRDefault="003B6DBD" w:rsidP="003B6DBD">
      <w:pPr>
        <w:ind w:left="340"/>
      </w:pPr>
      <w:r>
        <w:t>Για να ισχύει η παραπάνω σχέση, αφού βάρος και Τ</w:t>
      </w:r>
      <w:r>
        <w:rPr>
          <w:vertAlign w:val="subscript"/>
        </w:rPr>
        <w:t>1</w:t>
      </w:r>
      <w:r>
        <w:t xml:space="preserve"> είναι κατακόρυφες δυνάμεις, κατακόρυφη θα είναι και η συνισταμένη τους, συνεπώς και η αντίθετή της (</w:t>
      </w:r>
      <w:r w:rsidR="001317CE">
        <w:t xml:space="preserve">η δύναμη </w:t>
      </w:r>
      <w:r>
        <w:t>F</w:t>
      </w:r>
      <w:r>
        <w:rPr>
          <w:vertAlign w:val="subscript"/>
        </w:rPr>
        <w:t>1</w:t>
      </w:r>
      <w:r>
        <w:t>) θα είναι επίσης κατακόρυφη.</w:t>
      </w:r>
    </w:p>
    <w:p w14:paraId="7D0CFCAE" w14:textId="62C31724" w:rsidR="00311228" w:rsidRDefault="00311228" w:rsidP="003B6DBD">
      <w:pPr>
        <w:ind w:left="340"/>
      </w:pPr>
      <w:r>
        <w:t>Στο δεξιό σχήμα η δύναμη F</w:t>
      </w:r>
      <w:r>
        <w:rPr>
          <w:vertAlign w:val="subscript"/>
        </w:rPr>
        <w:t>1</w:t>
      </w:r>
      <w:r>
        <w:t xml:space="preserve"> έχει αναλυθεί σε δύο συνιστώσες της στατική τριβή </w:t>
      </w:r>
      <w:proofErr w:type="spellStart"/>
      <w:r>
        <w:t>Τ</w:t>
      </w:r>
      <w:r>
        <w:rPr>
          <w:vertAlign w:val="subscript"/>
        </w:rPr>
        <w:t>s</w:t>
      </w:r>
      <w:proofErr w:type="spellEnd"/>
      <w:r>
        <w:t xml:space="preserve"> και την κάθετη αντίδραση από την δοκό Ν. Παίρνοντας την συνθήκη ισορροπίας για την στεφάνη, έχουμε</w:t>
      </w:r>
      <w:r w:rsidR="0093694B">
        <w:t xml:space="preserve"> για τις ροπές ως προς το κέντρο της Ο:</w:t>
      </w:r>
    </w:p>
    <w:p w14:paraId="33476142" w14:textId="2069019C" w:rsidR="0093694B" w:rsidRDefault="008A5FD4" w:rsidP="008A5FD4">
      <w:pPr>
        <w:ind w:left="340"/>
        <w:jc w:val="center"/>
      </w:pPr>
      <w:r w:rsidRPr="0093694B">
        <w:rPr>
          <w:position w:val="-12"/>
        </w:rPr>
        <w:object w:dxaOrig="5240" w:dyaOrig="360" w14:anchorId="546AFC03">
          <v:shape id="_x0000_i1028" type="#_x0000_t75" style="width:262.1pt;height:18.1pt" o:ole="">
            <v:imagedata r:id="rId14" o:title=""/>
          </v:shape>
          <o:OLEObject Type="Embed" ProgID="Equation.DSMT4" ShapeID="_x0000_i1028" DrawAspect="Content" ObjectID="_1810877126" r:id="rId15"/>
        </w:object>
      </w:r>
    </w:p>
    <w:p w14:paraId="6642EEF7" w14:textId="5159B3CB" w:rsidR="0093694B" w:rsidRDefault="008A5FD4" w:rsidP="003B6DBD">
      <w:pPr>
        <w:ind w:left="340"/>
      </w:pPr>
      <w:r>
        <w:t>Οπότε από την (1) παίρνουμε:</w:t>
      </w:r>
    </w:p>
    <w:p w14:paraId="0CA0CD34" w14:textId="599B619A" w:rsidR="008A5FD4" w:rsidRPr="00311228" w:rsidRDefault="00450F4F" w:rsidP="001A4805">
      <w:pPr>
        <w:ind w:left="340"/>
        <w:jc w:val="center"/>
      </w:pPr>
      <w:r w:rsidRPr="001A4805">
        <w:rPr>
          <w:position w:val="-66"/>
        </w:rPr>
        <w:object w:dxaOrig="6720" w:dyaOrig="1420" w14:anchorId="0143AE7F">
          <v:shape id="_x0000_i1029" type="#_x0000_t75" style="width:335.9pt;height:71.1pt" o:ole="">
            <v:imagedata r:id="rId16" o:title=""/>
          </v:shape>
          <o:OLEObject Type="Embed" ProgID="Equation.DSMT4" ShapeID="_x0000_i1029" DrawAspect="Content" ObjectID="_1810877127" r:id="rId17"/>
        </w:object>
      </w:r>
    </w:p>
    <w:p w14:paraId="0EE710F0" w14:textId="3C76F902" w:rsidR="00B83D65" w:rsidRDefault="002E2782" w:rsidP="002E2782">
      <w:pPr>
        <w:pStyle w:val="i"/>
      </w:pPr>
      <w:r>
        <w:t>Και οι δύο προαναφερόμενες απόψεις είναι λανθασμένες.</w:t>
      </w:r>
    </w:p>
    <w:p w14:paraId="78EE59CB" w14:textId="50C7E26C" w:rsidR="002E2782" w:rsidRDefault="00B3306E" w:rsidP="002E2782">
      <w:pPr>
        <w:pStyle w:val="abc"/>
      </w:pPr>
      <w:r>
        <w:t>α</w:t>
      </w:r>
      <w:r w:rsidR="002E2782">
        <w:t>) Αφού η στεφάνη κυλίεται το εκάστοτε σημείο επαφής της με την  δοκό έχει μηδενική ταχύτητα. Αλλά τότε δεν έχουμε ολίσθηση για να εμφανιστεί και τριβή ολίσθησης.</w:t>
      </w:r>
    </w:p>
    <w:p w14:paraId="4EBEBC23" w14:textId="000A5DDC" w:rsidR="002E2782" w:rsidRDefault="00B3306E" w:rsidP="002E2782">
      <w:pPr>
        <w:pStyle w:val="abc"/>
      </w:pPr>
      <w:r>
        <w:t>β</w:t>
      </w:r>
      <w:r w:rsidR="002E2782">
        <w:t>) Αν υποθέσουμε ότι δεν αναπτύσσεται τριβή, τότε η στεφάνη επιταχύνεται μόνο από το βάρος, δύναμη που διέρχεται από το κέντρο μάζας της. Τότε όμως δεν θα έχουμε κάποια ροπή που να προκαλεί την περιστροφή της στεφάνης, η οποία θα εκτελούσε μεταφορική κίνηση.</w:t>
      </w:r>
    </w:p>
    <w:p w14:paraId="4652A0EB" w14:textId="7E2DEAF3" w:rsidR="002E2782" w:rsidRDefault="00000000" w:rsidP="002E2782">
      <w:pPr>
        <w:ind w:left="284"/>
      </w:pPr>
      <w:r>
        <w:rPr>
          <w:noProof/>
        </w:rPr>
        <w:object w:dxaOrig="1440" w:dyaOrig="1440" w14:anchorId="628BAE1B">
          <v:shape id="_x0000_s1029" type="#_x0000_t75" style="position:absolute;left:0;text-align:left;margin-left:390.2pt;margin-top:.15pt;width:91.65pt;height:89.2pt;z-index:251663360;mso-position-horizontal-relative:text;mso-position-vertical-relative:text;mso-width-relative:page;mso-height-relative:page" filled="t" fillcolor="#bdeeff">
            <v:imagedata r:id="rId18" o:title=""/>
            <w10:wrap type="square"/>
          </v:shape>
          <o:OLEObject Type="Embed" ProgID="Visio.Drawing.11" ShapeID="_x0000_s1029" DrawAspect="Content" ObjectID="_1810877144" r:id="rId19"/>
        </w:object>
      </w:r>
      <w:r w:rsidR="002E2782">
        <w:t>Δεν μένει παρά να ασκείται</w:t>
      </w:r>
      <w:r w:rsidR="00F02FC4">
        <w:t xml:space="preserve"> στη στεφάνη</w:t>
      </w:r>
      <w:r w:rsidR="002E2782">
        <w:t xml:space="preserve"> δύναμη </w:t>
      </w:r>
      <w:r w:rsidR="002E2782" w:rsidRPr="0037543E">
        <w:rPr>
          <w:b/>
          <w:bCs/>
        </w:rPr>
        <w:t>στατικής</w:t>
      </w:r>
      <w:r w:rsidR="002E2782">
        <w:t xml:space="preserve"> τριβής</w:t>
      </w:r>
      <w:r w:rsidR="00B3306E">
        <w:t xml:space="preserve"> (τώρα Τ)</w:t>
      </w:r>
      <w:r w:rsidR="00F02FC4">
        <w:t xml:space="preserve"> από την δοκό</w:t>
      </w:r>
      <w:r w:rsidR="002E2782">
        <w:t>, όπως στο σχήμα, η</w:t>
      </w:r>
      <w:r w:rsidR="004B3BBF">
        <w:t xml:space="preserve"> ροπή της οποίας</w:t>
      </w:r>
      <w:r w:rsidR="002E2782">
        <w:t xml:space="preserve"> οποία προκαλεί και την «δεξιόστροφη» περιστροφή της στ</w:t>
      </w:r>
      <w:r w:rsidR="00C269FA">
        <w:t>ε</w:t>
      </w:r>
      <w:r w:rsidR="002E2782">
        <w:t>φάνης.</w:t>
      </w:r>
    </w:p>
    <w:p w14:paraId="00E212A5" w14:textId="288BBA07" w:rsidR="002A2A85" w:rsidRDefault="00667E7C" w:rsidP="00667E7C">
      <w:pPr>
        <w:pStyle w:val="i"/>
      </w:pPr>
      <w:r>
        <w:t>Θεωρώντας την κίνηση της στεφάνης σύνθετη, μια μεταφορική και μια περιστροφική γύρω από άξονα, ο οποίος είναι κάθετος στο επίπεδο της σελίδας και διέρχεται από το κέντρο μάζας Ο, εφαρμόζουμε το 2</w:t>
      </w:r>
      <w:r w:rsidRPr="00667E7C">
        <w:rPr>
          <w:vertAlign w:val="superscript"/>
        </w:rPr>
        <w:t>ο</w:t>
      </w:r>
      <w:r>
        <w:t xml:space="preserve"> νόμο του Νεύτωνα, τόσο για την μεταφορική όσο και για την στροφική κίνηση της στεφάνης.</w:t>
      </w:r>
    </w:p>
    <w:p w14:paraId="430E1C61" w14:textId="169A40BE" w:rsidR="00667E7C" w:rsidRDefault="00AD2FB0" w:rsidP="00AD2FB0">
      <w:pPr>
        <w:jc w:val="center"/>
      </w:pPr>
      <w:r w:rsidRPr="00AD2FB0">
        <w:rPr>
          <w:position w:val="-78"/>
        </w:rPr>
        <w:object w:dxaOrig="6600" w:dyaOrig="1440" w14:anchorId="342A01EE">
          <v:shape id="_x0000_i1031" type="#_x0000_t75" style="width:329.85pt;height:1in" o:ole="">
            <v:imagedata r:id="rId20" o:title=""/>
          </v:shape>
          <o:OLEObject Type="Embed" ProgID="Equation.DSMT4" ShapeID="_x0000_i1031" DrawAspect="Content" ObjectID="_1810877128" r:id="rId21"/>
        </w:object>
      </w:r>
    </w:p>
    <w:p w14:paraId="369E945C" w14:textId="77777777" w:rsidR="00AD2FB0" w:rsidRDefault="00AD2FB0" w:rsidP="00AD2FB0">
      <w:pPr>
        <w:ind w:left="340"/>
      </w:pPr>
      <w:r>
        <w:t>Αλλά τότε το κέντρο μάζας Ο τη στιγμή t</w:t>
      </w:r>
      <w:r>
        <w:rPr>
          <w:vertAlign w:val="subscript"/>
        </w:rPr>
        <w:t>1</w:t>
      </w:r>
      <w:r>
        <w:t xml:space="preserve"> έχει ταχύτητα:</w:t>
      </w:r>
    </w:p>
    <w:p w14:paraId="793AD6AA" w14:textId="2BF93311" w:rsidR="00AD2FB0" w:rsidRDefault="0061642D" w:rsidP="0061642D">
      <w:pPr>
        <w:ind w:left="340"/>
        <w:jc w:val="center"/>
      </w:pPr>
      <w:r w:rsidRPr="00AD2FB0">
        <w:rPr>
          <w:position w:val="-12"/>
        </w:rPr>
        <w:object w:dxaOrig="3040" w:dyaOrig="360" w14:anchorId="6C62A010">
          <v:shape id="_x0000_i1032" type="#_x0000_t75" style="width:152.15pt;height:18.1pt" o:ole="">
            <v:imagedata r:id="rId22" o:title=""/>
          </v:shape>
          <o:OLEObject Type="Embed" ProgID="Equation.DSMT4" ShapeID="_x0000_i1032" DrawAspect="Content" ObjectID="_1810877129" r:id="rId23"/>
        </w:object>
      </w:r>
    </w:p>
    <w:p w14:paraId="44A04B42" w14:textId="61A04A94" w:rsidR="0061642D" w:rsidRDefault="0061642D" w:rsidP="0061642D">
      <w:pPr>
        <w:ind w:left="340"/>
      </w:pPr>
      <w:r>
        <w:t>Έχοντας μετατοπισθεί κατά:</w:t>
      </w:r>
    </w:p>
    <w:p w14:paraId="145A95FA" w14:textId="7A65A406" w:rsidR="0061642D" w:rsidRDefault="0061642D" w:rsidP="0061642D">
      <w:pPr>
        <w:ind w:left="340"/>
        <w:jc w:val="center"/>
      </w:pPr>
      <w:r w:rsidRPr="0061642D">
        <w:rPr>
          <w:position w:val="-24"/>
        </w:rPr>
        <w:object w:dxaOrig="3120" w:dyaOrig="620" w14:anchorId="72384F31">
          <v:shape id="_x0000_i1033" type="#_x0000_t75" style="width:156.05pt;height:31.05pt" o:ole="">
            <v:imagedata r:id="rId24" o:title=""/>
          </v:shape>
          <o:OLEObject Type="Embed" ProgID="Equation.DSMT4" ShapeID="_x0000_i1033" DrawAspect="Content" ObjectID="_1810877130" r:id="rId25"/>
        </w:object>
      </w:r>
    </w:p>
    <w:p w14:paraId="61136B20" w14:textId="4101A4D5" w:rsidR="009E78DF" w:rsidRDefault="00722CCE" w:rsidP="00722CCE">
      <w:pPr>
        <w:pStyle w:val="i"/>
      </w:pPr>
      <w:r>
        <w:t xml:space="preserve">Από </w:t>
      </w:r>
      <w:r w:rsidR="009E78DF">
        <w:t>την ισορροπία της στεφάνης στη διεύθυνση y, την κάθετη στη δοκό, παίρνουμε:</w:t>
      </w:r>
    </w:p>
    <w:p w14:paraId="3D6D1A13" w14:textId="6D3B93B6" w:rsidR="009E78DF" w:rsidRDefault="002679AA" w:rsidP="004E50FE">
      <w:pPr>
        <w:jc w:val="center"/>
      </w:pPr>
      <w:r w:rsidRPr="009E78DF">
        <w:rPr>
          <w:position w:val="-14"/>
        </w:rPr>
        <w:object w:dxaOrig="5300" w:dyaOrig="380" w14:anchorId="1D8E2199">
          <v:shape id="_x0000_i1034" type="#_x0000_t75" style="width:265.1pt;height:19pt" o:ole="">
            <v:imagedata r:id="rId26" o:title=""/>
          </v:shape>
          <o:OLEObject Type="Embed" ProgID="Equation.DSMT4" ShapeID="_x0000_i1034" DrawAspect="Content" ObjectID="_1810877131" r:id="rId27"/>
        </w:object>
      </w:r>
    </w:p>
    <w:p w14:paraId="56980D5E" w14:textId="77777777" w:rsidR="004E50FE" w:rsidRDefault="004E50FE" w:rsidP="004E50FE">
      <w:pPr>
        <w:ind w:left="340"/>
      </w:pPr>
      <w:r>
        <w:t>Η δύναμη αυτή είναι κάθετη στη μετατόπιση συνεπώς δεν παράγει έργο.</w:t>
      </w:r>
    </w:p>
    <w:p w14:paraId="0B8D1B01" w14:textId="6A5BA618" w:rsidR="004B3BBF" w:rsidRDefault="004E50FE" w:rsidP="004E50FE">
      <w:pPr>
        <w:ind w:left="340"/>
      </w:pPr>
      <w:r>
        <w:t xml:space="preserve">Το μέτρο της ασκούμενης  </w:t>
      </w:r>
      <w:r w:rsidRPr="004E50FE">
        <w:rPr>
          <w:b/>
          <w:bCs/>
        </w:rPr>
        <w:t>στατικής</w:t>
      </w:r>
      <w:r>
        <w:t xml:space="preserve"> τριβής Τ, υπολογίζεται από την εξίσωση (3):</w:t>
      </w:r>
    </w:p>
    <w:p w14:paraId="3F6EC35F" w14:textId="35DE2C3A" w:rsidR="004E50FE" w:rsidRDefault="004E50FE" w:rsidP="004E50FE">
      <w:pPr>
        <w:ind w:left="340"/>
        <w:jc w:val="center"/>
      </w:pPr>
      <w:r w:rsidRPr="004E50FE">
        <w:rPr>
          <w:position w:val="-12"/>
        </w:rPr>
        <w:object w:dxaOrig="2540" w:dyaOrig="360" w14:anchorId="1749D933">
          <v:shape id="_x0000_i1035" type="#_x0000_t75" style="width:127.15pt;height:18.1pt" o:ole="">
            <v:imagedata r:id="rId28" o:title=""/>
          </v:shape>
          <o:OLEObject Type="Embed" ProgID="Equation.DSMT4" ShapeID="_x0000_i1035" DrawAspect="Content" ObjectID="_1810877132" r:id="rId29"/>
        </w:object>
      </w:r>
    </w:p>
    <w:p w14:paraId="4B1222D1" w14:textId="71CC2394" w:rsidR="004E50FE" w:rsidRDefault="004E50FE" w:rsidP="004E50FE">
      <w:pPr>
        <w:ind w:left="340"/>
      </w:pPr>
      <w:r>
        <w:lastRenderedPageBreak/>
        <w:t>Αλλά, όπως είπαμε και παραπάνω, η δύναμη αυτή ασκείται σε ένα ακίνητο σημείο της  στεφάνης, οπότε και αυτή ΔΕΝ παράγει έργο.</w:t>
      </w:r>
    </w:p>
    <w:p w14:paraId="5CD123BD" w14:textId="6CC4059A" w:rsidR="004E50FE" w:rsidRDefault="004E50FE" w:rsidP="004E50FE">
      <w:pPr>
        <w:ind w:left="340"/>
      </w:pPr>
      <w:r>
        <w:t xml:space="preserve">Δεν μένει παρά το βάρος </w:t>
      </w:r>
      <w:r w:rsidR="00F1406F">
        <w:t>w</w:t>
      </w:r>
      <w:r>
        <w:t>=</w:t>
      </w:r>
      <w:proofErr w:type="spellStart"/>
      <w:r>
        <w:t>Μg</w:t>
      </w:r>
      <w:proofErr w:type="spellEnd"/>
      <w:r>
        <w:t>=</w:t>
      </w:r>
      <w:r w:rsidR="00F1406F">
        <w:t>40Ν, όπου παράγει έργο:</w:t>
      </w:r>
    </w:p>
    <w:p w14:paraId="26AE235F" w14:textId="04DDB178" w:rsidR="00F1406F" w:rsidRDefault="00F1406F" w:rsidP="00F1406F">
      <w:pPr>
        <w:ind w:left="340"/>
        <w:jc w:val="center"/>
      </w:pPr>
      <w:r w:rsidRPr="00F1406F">
        <w:rPr>
          <w:position w:val="-14"/>
        </w:rPr>
        <w:object w:dxaOrig="4760" w:dyaOrig="380" w14:anchorId="5540AA66">
          <v:shape id="_x0000_i1036" type="#_x0000_t75" style="width:238pt;height:19pt" o:ole="">
            <v:imagedata r:id="rId30" o:title=""/>
          </v:shape>
          <o:OLEObject Type="Embed" ProgID="Equation.DSMT4" ShapeID="_x0000_i1036" DrawAspect="Content" ObjectID="_1810877133" r:id="rId31"/>
        </w:object>
      </w:r>
    </w:p>
    <w:p w14:paraId="08D28592" w14:textId="5CE8BF04" w:rsidR="005413F2" w:rsidRDefault="005413F2" w:rsidP="005413F2">
      <w:pPr>
        <w:ind w:left="340"/>
      </w:pPr>
      <w:r>
        <w:t>Εφαρμόζουμε το Θ.Μ.Κ.Ε, από 0-t</w:t>
      </w:r>
      <w:r>
        <w:rPr>
          <w:vertAlign w:val="subscript"/>
        </w:rPr>
        <w:t>1</w:t>
      </w:r>
      <w:r>
        <w:t xml:space="preserve"> για την στεφάνη και παίρνουμε:</w:t>
      </w:r>
    </w:p>
    <w:p w14:paraId="003075E6" w14:textId="3060D571" w:rsidR="00DA1649" w:rsidRDefault="00F9536F" w:rsidP="00F9536F">
      <w:pPr>
        <w:ind w:left="340"/>
        <w:jc w:val="center"/>
      </w:pPr>
      <w:r w:rsidRPr="00F9536F">
        <w:rPr>
          <w:position w:val="-30"/>
        </w:rPr>
        <w:object w:dxaOrig="4819" w:dyaOrig="720" w14:anchorId="5E279FD1">
          <v:shape id="_x0000_i1037" type="#_x0000_t75" style="width:241pt;height:36.15pt" o:ole="">
            <v:imagedata r:id="rId32" o:title=""/>
          </v:shape>
          <o:OLEObject Type="Embed" ProgID="Equation.DSMT4" ShapeID="_x0000_i1037" DrawAspect="Content" ObjectID="_1810877134" r:id="rId33"/>
        </w:object>
      </w:r>
    </w:p>
    <w:p w14:paraId="373E2902" w14:textId="77777777" w:rsidR="00D43796" w:rsidRDefault="00000000" w:rsidP="008722A7">
      <w:pPr>
        <w:pStyle w:val="i"/>
      </w:pPr>
      <w:r>
        <w:rPr>
          <w:noProof/>
        </w:rPr>
        <w:object w:dxaOrig="1440" w:dyaOrig="1440" w14:anchorId="6CD79C97">
          <v:shape id="_x0000_s1036" type="#_x0000_t75" style="position:absolute;left:0;text-align:left;margin-left:342.35pt;margin-top:4.25pt;width:139.5pt;height:121.8pt;z-index:251665408;mso-position-horizontal-relative:text;mso-position-vertical-relative:text;mso-width-relative:page;mso-height-relative:page" filled="t" fillcolor="#c5f0ff">
            <v:imagedata r:id="rId34" o:title=""/>
            <w10:wrap type="square"/>
          </v:shape>
          <o:OLEObject Type="Embed" ProgID="Visio.Drawing.11" ShapeID="_x0000_s1036" DrawAspect="Content" ObjectID="_1810877145" r:id="rId35"/>
        </w:object>
      </w:r>
      <w:r w:rsidR="008722A7">
        <w:t xml:space="preserve">Στο διπλανό σχήμα έχουμε σχεδιάσει τις δυνάμεις που ασκούνται στη δοκό, υποθέτοντας ότι η δύναμη F από την άρθρωση είναι κατακόρυφη. </w:t>
      </w:r>
    </w:p>
    <w:p w14:paraId="77C09063" w14:textId="77777777" w:rsidR="00C241C8" w:rsidRDefault="008722A7" w:rsidP="00D43796">
      <w:pPr>
        <w:ind w:left="340"/>
      </w:pPr>
      <w:r>
        <w:t>Ν΄</w:t>
      </w:r>
      <w:r w:rsidR="00B93E00">
        <w:t xml:space="preserve"> </w:t>
      </w:r>
      <w:r>
        <w:t xml:space="preserve">και </w:t>
      </w:r>
      <w:r w:rsidR="00B93E00">
        <w:t>Τ΄ οι αντιδράσεις των αντίστοιχων δυνάμεων που ασκούνται στη στεφάνη από την δοκό</w:t>
      </w:r>
      <w:r>
        <w:t xml:space="preserve"> </w:t>
      </w:r>
      <w:r w:rsidR="00B93E00">
        <w:t xml:space="preserve">και </w:t>
      </w:r>
      <w:r w:rsidR="00DC61CA" w:rsidRPr="00DC61CA">
        <w:rPr>
          <w:position w:val="-12"/>
        </w:rPr>
        <w:object w:dxaOrig="300" w:dyaOrig="400" w14:anchorId="21BE2B57">
          <v:shape id="_x0000_i1039" type="#_x0000_t75" style="width:15.05pt;height:19.9pt" o:ole="">
            <v:imagedata r:id="rId36" o:title=""/>
          </v:shape>
          <o:OLEObject Type="Embed" ProgID="Equation.DSMT4" ShapeID="_x0000_i1039" DrawAspect="Content" ObjectID="_1810877135" r:id="rId37"/>
        </w:object>
      </w:r>
      <w:r w:rsidR="00B93E00">
        <w:t xml:space="preserve"> η συνισταμένη τους. Όλες οι δυνάμεις είναι κατακόρυφες εκτός από την </w:t>
      </w:r>
      <w:r w:rsidR="00DC61CA" w:rsidRPr="00DC61CA">
        <w:rPr>
          <w:position w:val="-12"/>
        </w:rPr>
        <w:object w:dxaOrig="300" w:dyaOrig="400" w14:anchorId="7480D403">
          <v:shape id="_x0000_i1040" type="#_x0000_t75" style="width:15.05pt;height:19.9pt" o:ole="">
            <v:imagedata r:id="rId38" o:title=""/>
          </v:shape>
          <o:OLEObject Type="Embed" ProgID="Equation.DSMT4" ShapeID="_x0000_i1040" DrawAspect="Content" ObjectID="_1810877136" r:id="rId39"/>
        </w:object>
      </w:r>
      <w:r w:rsidR="00B93E00">
        <w:t xml:space="preserve">, που δεν γνωρίζουμε κάτι. </w:t>
      </w:r>
    </w:p>
    <w:p w14:paraId="6EA613D5" w14:textId="587E138B" w:rsidR="008722A7" w:rsidRDefault="00B93E00" w:rsidP="00D43796">
      <w:pPr>
        <w:ind w:left="340"/>
      </w:pPr>
      <w:r>
        <w:t>Ας το ελέγξουμε.</w:t>
      </w:r>
    </w:p>
    <w:p w14:paraId="12F28F4E" w14:textId="31701E73" w:rsidR="00DC61CA" w:rsidRDefault="00000000" w:rsidP="00C73FF0">
      <w:pPr>
        <w:ind w:left="340"/>
      </w:pPr>
      <w:r>
        <w:rPr>
          <w:noProof/>
        </w:rPr>
        <w:object w:dxaOrig="1440" w:dyaOrig="1440" w14:anchorId="34B430B7">
          <v:shape id="_x0000_s1038" type="#_x0000_t75" style="position:absolute;left:0;text-align:left;margin-left:349.6pt;margin-top:16.35pt;width:132.25pt;height:78.95pt;z-index:251667456;mso-position-horizontal-relative:text;mso-position-vertical-relative:text;mso-width-relative:page;mso-height-relative:page" filled="t" fillcolor="#c5f0ff">
            <v:imagedata r:id="rId40" o:title=""/>
            <w10:wrap type="square"/>
          </v:shape>
          <o:OLEObject Type="Embed" ProgID="Visio.Drawing.11" ShapeID="_x0000_s1038" DrawAspect="Content" ObjectID="_1810877146" r:id="rId41"/>
        </w:object>
      </w:r>
      <w:r w:rsidR="00B93E00">
        <w:t>Με βάση</w:t>
      </w:r>
      <w:r w:rsidR="000F76E9">
        <w:t xml:space="preserve"> το i) ερώτημα η συνισταμένη της Ν και της </w:t>
      </w:r>
      <w:proofErr w:type="spellStart"/>
      <w:r w:rsidR="000F76E9">
        <w:t>Τ</w:t>
      </w:r>
      <w:r w:rsidR="000F76E9">
        <w:rPr>
          <w:vertAlign w:val="subscript"/>
        </w:rPr>
        <w:t>s</w:t>
      </w:r>
      <w:proofErr w:type="spellEnd"/>
      <w:r w:rsidR="000F76E9">
        <w:t>=15N, είναι η κατακόρυφη δύναμη F</w:t>
      </w:r>
      <w:r w:rsidR="000F76E9">
        <w:rPr>
          <w:vertAlign w:val="subscript"/>
        </w:rPr>
        <w:t>1</w:t>
      </w:r>
      <w:r w:rsidR="000F76E9">
        <w:t>. Αν μικρύνει το μέτρο της τριβής στην τιμή Τ=12Ν</w:t>
      </w:r>
      <w:r w:rsidR="00CD7CAD">
        <w:t xml:space="preserve"> και ταυτόχρονα μεγαλώσει το μέτρο της κάθετης αντίδρασης Ν</w:t>
      </w:r>
      <w:r w:rsidR="00CD7CAD">
        <w:rPr>
          <w:vertAlign w:val="subscript"/>
        </w:rPr>
        <w:t>1</w:t>
      </w:r>
      <w:r w:rsidR="00CD7CAD">
        <w:t>,</w:t>
      </w:r>
      <w:r w:rsidR="000F76E9">
        <w:t xml:space="preserve"> </w:t>
      </w:r>
      <w:r w:rsidR="00DC61CA">
        <w:t>θα πάρουμε το δεξιό σχήμα δίπλα, όπου η γωνία που σχηματίζει η F</w:t>
      </w:r>
      <w:r w:rsidR="00DC61CA">
        <w:rPr>
          <w:vertAlign w:val="subscript"/>
        </w:rPr>
        <w:t>2</w:t>
      </w:r>
      <w:r w:rsidR="00DC61CA">
        <w:t xml:space="preserve"> με την Ν</w:t>
      </w:r>
      <w:r w:rsidR="00CD7CAD">
        <w:rPr>
          <w:vertAlign w:val="subscript"/>
        </w:rPr>
        <w:t>1</w:t>
      </w:r>
      <w:r w:rsidR="00DC61CA">
        <w:t>, η γωνία φ</w:t>
      </w:r>
      <w:r w:rsidR="00C241C8">
        <w:t>,</w:t>
      </w:r>
      <w:r w:rsidR="00DC61CA">
        <w:t xml:space="preserve"> θα είναι μικρότερη της θ, αφού:</w:t>
      </w:r>
    </w:p>
    <w:p w14:paraId="190E10DB" w14:textId="394BF373" w:rsidR="00B93E00" w:rsidRDefault="00C241C8" w:rsidP="00DC61CA">
      <w:pPr>
        <w:jc w:val="center"/>
      </w:pPr>
      <w:r w:rsidRPr="00C241C8">
        <w:rPr>
          <w:position w:val="-30"/>
        </w:rPr>
        <w:object w:dxaOrig="3240" w:dyaOrig="680" w14:anchorId="5B9207E2">
          <v:shape id="_x0000_i1048" type="#_x0000_t75" style="width:161.75pt;height:34.05pt" o:ole="">
            <v:imagedata r:id="rId42" o:title=""/>
          </v:shape>
          <o:OLEObject Type="Embed" ProgID="Equation.DSMT4" ShapeID="_x0000_i1048" DrawAspect="Content" ObjectID="_1810877137" r:id="rId43"/>
        </w:object>
      </w:r>
    </w:p>
    <w:p w14:paraId="193AC033" w14:textId="7DACB96E" w:rsidR="00C73FF0" w:rsidRDefault="00C73FF0" w:rsidP="00D43796">
      <w:pPr>
        <w:ind w:left="340"/>
      </w:pPr>
      <w:r>
        <w:t>Αλλά τότε η διεύθυνση της F</w:t>
      </w:r>
      <w:r>
        <w:rPr>
          <w:vertAlign w:val="subscript"/>
        </w:rPr>
        <w:t>2</w:t>
      </w:r>
      <w:r>
        <w:t xml:space="preserve">, άρα και της αντίδρασής της </w:t>
      </w:r>
      <w:r w:rsidRPr="00DC61CA">
        <w:rPr>
          <w:position w:val="-12"/>
        </w:rPr>
        <w:object w:dxaOrig="300" w:dyaOrig="400" w14:anchorId="05A70E72">
          <v:shape id="_x0000_i1043" type="#_x0000_t75" style="width:15.05pt;height:19.9pt" o:ole="">
            <v:imagedata r:id="rId38" o:title=""/>
          </v:shape>
          <o:OLEObject Type="Embed" ProgID="Equation.DSMT4" ShapeID="_x0000_i1043" DrawAspect="Content" ObjectID="_1810877138" r:id="rId44"/>
        </w:object>
      </w:r>
      <w:r>
        <w:t xml:space="preserve">δεν θα είναι κατακόρυφη. </w:t>
      </w:r>
    </w:p>
    <w:p w14:paraId="0BA2FE2F" w14:textId="56230081" w:rsidR="00C73FF0" w:rsidRDefault="00C73FF0" w:rsidP="00215F0E">
      <w:pPr>
        <w:ind w:left="340"/>
      </w:pPr>
      <w:r>
        <w:t xml:space="preserve">Τότε όμως η υπόθεσή μας ότι η δύναμη από την άρθρωση είναι κατακόρυφη είναι εσφαλμένη, αφού η ράβδος δεν μπορεί να δέχεται μόνο μία πλάγια  δύναμη και να ισορροπεί. Με άλλα λόγια αν η δύναμη </w:t>
      </w:r>
      <w:r w:rsidRPr="00DC61CA">
        <w:rPr>
          <w:position w:val="-12"/>
        </w:rPr>
        <w:object w:dxaOrig="300" w:dyaOrig="400" w14:anchorId="6097E08D">
          <v:shape id="_x0000_i1044" type="#_x0000_t75" style="width:15.05pt;height:19.9pt" o:ole="">
            <v:imagedata r:id="rId38" o:title=""/>
          </v:shape>
          <o:OLEObject Type="Embed" ProgID="Equation.DSMT4" ShapeID="_x0000_i1044" DrawAspect="Content" ObjectID="_1810877139" r:id="rId45"/>
        </w:object>
      </w:r>
      <w:r>
        <w:t xml:space="preserve"> δεν είναι κατακόρυφη (που δεν είναι…) θα μας δίνει μια οριζόντια συνιστώσα και για να έχουμε ισορροπία, θα πρέπ</w:t>
      </w:r>
      <w:r w:rsidR="00D43796">
        <w:t>ε</w:t>
      </w:r>
      <w:r>
        <w:t>ι η άρθρωση να ασκεί μια δύναμη που και αυτή να έχει οριζόντια συνιστώσα</w:t>
      </w:r>
      <w:r w:rsidR="00D43796">
        <w:t xml:space="preserve">, ώστε να εξουδετερώνει την οριζόντια συνιστώσα της </w:t>
      </w:r>
      <w:r w:rsidR="00D43796" w:rsidRPr="00DC61CA">
        <w:rPr>
          <w:position w:val="-12"/>
        </w:rPr>
        <w:object w:dxaOrig="300" w:dyaOrig="400" w14:anchorId="59A28197">
          <v:shape id="_x0000_i1045" type="#_x0000_t75" style="width:15.05pt;height:19.9pt" o:ole="">
            <v:imagedata r:id="rId38" o:title=""/>
          </v:shape>
          <o:OLEObject Type="Embed" ProgID="Equation.DSMT4" ShapeID="_x0000_i1045" DrawAspect="Content" ObjectID="_1810877140" r:id="rId46"/>
        </w:object>
      </w:r>
      <w:r w:rsidR="00D43796">
        <w:t>.</w:t>
      </w:r>
    </w:p>
    <w:p w14:paraId="680D99C5" w14:textId="77777777" w:rsidR="00CD7CAD" w:rsidRPr="00C73FF0" w:rsidRDefault="00CD7CAD" w:rsidP="00215F0E">
      <w:pPr>
        <w:ind w:left="340"/>
        <w:rPr>
          <w:vertAlign w:val="subscript"/>
        </w:rPr>
      </w:pPr>
    </w:p>
    <w:p w14:paraId="40FF4F48" w14:textId="1AFF784C" w:rsidR="00F9536F" w:rsidRPr="00DB6FDC" w:rsidRDefault="009F7856" w:rsidP="00DB6FDC">
      <w:pPr>
        <w:pStyle w:val="a9"/>
        <w:rPr>
          <w:color w:val="EE0000"/>
        </w:rPr>
      </w:pPr>
      <w:r w:rsidRPr="00DB6FDC">
        <w:rPr>
          <w:color w:val="EE0000"/>
        </w:rPr>
        <w:t>Σχόλια:</w:t>
      </w:r>
    </w:p>
    <w:p w14:paraId="5E6199E7" w14:textId="4697DF52" w:rsidR="009F7856" w:rsidRDefault="009F7856" w:rsidP="00DB6FDC">
      <w:pPr>
        <w:pStyle w:val="a0"/>
      </w:pPr>
      <w:r>
        <w:t>Στη στεφάνη ασκείται δύναμη στατικής τριβής, τόσο κατά την αρχική ισορροπία της, όσο και κατά την κύλισή της. Το μέτρο όμως, αυτής της τριβής δεν είναι το ίδιο. Κατά την ισορροπία έχουμε στατική τριβή μέτρου</w:t>
      </w:r>
      <w:r w:rsidR="00DB6FDC">
        <w:t xml:space="preserve"> </w:t>
      </w:r>
      <w:proofErr w:type="spellStart"/>
      <w:r w:rsidR="00DB6FDC">
        <w:t>Τ</w:t>
      </w:r>
      <w:r w:rsidR="00DB6FDC">
        <w:rPr>
          <w:vertAlign w:val="subscript"/>
        </w:rPr>
        <w:t>s</w:t>
      </w:r>
      <w:proofErr w:type="spellEnd"/>
      <w:r w:rsidR="00DB6FDC">
        <w:t>=</w:t>
      </w:r>
      <w:r>
        <w:t xml:space="preserve"> 15Ν, ενώ κατά την κύλιση στατική τριβή Τ=12Ν.</w:t>
      </w:r>
    </w:p>
    <w:p w14:paraId="1DEC2E0F" w14:textId="026B82A0" w:rsidR="00DB6FDC" w:rsidRDefault="005F7090" w:rsidP="00DB6FDC">
      <w:pPr>
        <w:pStyle w:val="a0"/>
      </w:pPr>
      <w:r>
        <w:lastRenderedPageBreak/>
        <w:t xml:space="preserve">Μιλώντας για την κινητική ενέργεια  της στεφάνης, δεν κάναμε καμιά αναφορά από ποια εξίσωση παρέχεται, αφού θέλαμε να δείξουμε το πρόβλημα με την αφαίρεση </w:t>
      </w:r>
      <w:r w:rsidR="00F02FC4">
        <w:t xml:space="preserve">από την ύλη </w:t>
      </w:r>
      <w:r>
        <w:t xml:space="preserve">της δυναμικής του στερεού σώματος. Πρόβλημα έχουμε και με την ενέργεια, λόγω στροφικής κίνησης, αλλά στο παρόν πρόβλημα… το </w:t>
      </w:r>
      <w:proofErr w:type="spellStart"/>
      <w:r w:rsidR="003445F2">
        <w:t>ντριπλάραμε</w:t>
      </w:r>
      <w:proofErr w:type="spellEnd"/>
      <w:r w:rsidR="003445F2">
        <w:t xml:space="preserve"> </w:t>
      </w:r>
      <w:r w:rsidR="003445F2">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1350EB">
        <w:t>.</w:t>
      </w:r>
    </w:p>
    <w:p w14:paraId="2A9C46BC" w14:textId="7B1E835F" w:rsidR="001350EB" w:rsidRDefault="007F1BF8" w:rsidP="001A2468">
      <w:pPr>
        <w:ind w:left="340"/>
      </w:pPr>
      <w:r>
        <w:t>Αν πάντως κάποιος μαθητής δοκίμαζε την «γνωστή» κινητική ενέργεια</w:t>
      </w:r>
    </w:p>
    <w:p w14:paraId="6C92B162" w14:textId="298BA670" w:rsidR="007F1BF8" w:rsidRDefault="007F1BF8" w:rsidP="007F1BF8">
      <w:pPr>
        <w:jc w:val="center"/>
      </w:pPr>
      <w:r w:rsidRPr="007F1BF8">
        <w:rPr>
          <w:position w:val="-24"/>
        </w:rPr>
        <w:object w:dxaOrig="1320" w:dyaOrig="620" w14:anchorId="6D7CF039">
          <v:shape id="_x0000_i1046" type="#_x0000_t75" style="width:65.95pt;height:31.05pt" o:ole="">
            <v:imagedata r:id="rId47" o:title=""/>
          </v:shape>
          <o:OLEObject Type="Embed" ProgID="Equation.DSMT4" ShapeID="_x0000_i1046" DrawAspect="Content" ObjectID="_1810877141" r:id="rId48"/>
        </w:object>
      </w:r>
    </w:p>
    <w:p w14:paraId="69206A74" w14:textId="45DCDAE4" w:rsidR="007F1BF8" w:rsidRPr="007F1BF8" w:rsidRDefault="007F1BF8" w:rsidP="00022629">
      <w:pPr>
        <w:ind w:left="340"/>
      </w:pPr>
      <w:r>
        <w:t>Βρίσκοντας Κ</w:t>
      </w:r>
      <w:r>
        <w:rPr>
          <w:vertAlign w:val="subscript"/>
        </w:rPr>
        <w:t>1</w:t>
      </w:r>
      <w:r>
        <w:t>=72J</w:t>
      </w:r>
      <w:r w:rsidR="00022629">
        <w:t>, μη γνωρίζοντας τα περί κινητικής ενέργειας λόγω περιστροφής,</w:t>
      </w:r>
      <w:r>
        <w:t xml:space="preserve"> θα συνειδητοποιούσε  ότι … κάποιο λάκκο έχει η φάβα…</w:t>
      </w:r>
    </w:p>
    <w:p w14:paraId="3624348D" w14:textId="0D3574D0" w:rsidR="005413F2" w:rsidRPr="005413F2" w:rsidRDefault="00CD7CAD" w:rsidP="00CD7CAD">
      <w:pPr>
        <w:pStyle w:val="a9"/>
        <w:jc w:val="right"/>
      </w:pPr>
      <w:r>
        <w:t>dmargaris@gmail.com</w:t>
      </w:r>
    </w:p>
    <w:sectPr w:rsidR="005413F2" w:rsidRPr="005413F2">
      <w:headerReference w:type="default" r:id="rId49"/>
      <w:footerReference w:type="default" r:id="rId5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857AFF" w14:textId="77777777" w:rsidR="00F4134C" w:rsidRDefault="00F4134C">
      <w:pPr>
        <w:spacing w:line="240" w:lineRule="auto"/>
      </w:pPr>
      <w:r>
        <w:separator/>
      </w:r>
    </w:p>
  </w:endnote>
  <w:endnote w:type="continuationSeparator" w:id="0">
    <w:p w14:paraId="17F3AAA1" w14:textId="77777777" w:rsidR="00F4134C" w:rsidRDefault="00F413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Emoji">
    <w:panose1 w:val="020B0502040204020203"/>
    <w:charset w:val="00"/>
    <w:family w:val="swiss"/>
    <w:pitch w:val="variable"/>
    <w:sig w:usb0="00000003" w:usb1="02000000" w:usb2="08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E39CA5"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7FD31B1"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76845A4"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569721" w14:textId="77777777" w:rsidR="00F4134C" w:rsidRDefault="00F4134C">
      <w:pPr>
        <w:spacing w:after="0"/>
      </w:pPr>
      <w:r>
        <w:separator/>
      </w:r>
    </w:p>
  </w:footnote>
  <w:footnote w:type="continuationSeparator" w:id="0">
    <w:p w14:paraId="0884136B" w14:textId="77777777" w:rsidR="00F4134C" w:rsidRDefault="00F4134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D4D3DF" w14:textId="56603FC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D1A35">
      <w:rPr>
        <w:i/>
      </w:rPr>
      <w:t>Μηχαν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3D65"/>
    <w:rsid w:val="00021D0C"/>
    <w:rsid w:val="00022629"/>
    <w:rsid w:val="00023972"/>
    <w:rsid w:val="00026D66"/>
    <w:rsid w:val="00036472"/>
    <w:rsid w:val="00043134"/>
    <w:rsid w:val="00053396"/>
    <w:rsid w:val="00060EF4"/>
    <w:rsid w:val="000679A2"/>
    <w:rsid w:val="000912E3"/>
    <w:rsid w:val="00091E43"/>
    <w:rsid w:val="000A5A2D"/>
    <w:rsid w:val="000B48D3"/>
    <w:rsid w:val="000B7E68"/>
    <w:rsid w:val="000C397A"/>
    <w:rsid w:val="000D78E0"/>
    <w:rsid w:val="000E2C6D"/>
    <w:rsid w:val="000F76E9"/>
    <w:rsid w:val="0012203A"/>
    <w:rsid w:val="001317CE"/>
    <w:rsid w:val="0013420F"/>
    <w:rsid w:val="001350EB"/>
    <w:rsid w:val="00157DCF"/>
    <w:rsid w:val="001664A5"/>
    <w:rsid w:val="00170A9C"/>
    <w:rsid w:val="001764F7"/>
    <w:rsid w:val="00191C12"/>
    <w:rsid w:val="00194ED4"/>
    <w:rsid w:val="001A2468"/>
    <w:rsid w:val="001A4805"/>
    <w:rsid w:val="001B25B2"/>
    <w:rsid w:val="001B45D6"/>
    <w:rsid w:val="001C5136"/>
    <w:rsid w:val="001D1ECB"/>
    <w:rsid w:val="001D3771"/>
    <w:rsid w:val="001D41AD"/>
    <w:rsid w:val="001F005A"/>
    <w:rsid w:val="00206C72"/>
    <w:rsid w:val="00215F0E"/>
    <w:rsid w:val="00224D9E"/>
    <w:rsid w:val="002446C8"/>
    <w:rsid w:val="002679AA"/>
    <w:rsid w:val="00296F90"/>
    <w:rsid w:val="002A2A85"/>
    <w:rsid w:val="002C4684"/>
    <w:rsid w:val="002D7F84"/>
    <w:rsid w:val="002E2782"/>
    <w:rsid w:val="002F481E"/>
    <w:rsid w:val="003034D4"/>
    <w:rsid w:val="003048E4"/>
    <w:rsid w:val="00311228"/>
    <w:rsid w:val="003272C2"/>
    <w:rsid w:val="00334BD8"/>
    <w:rsid w:val="00334EA2"/>
    <w:rsid w:val="00335460"/>
    <w:rsid w:val="00342B66"/>
    <w:rsid w:val="003445F2"/>
    <w:rsid w:val="003623AB"/>
    <w:rsid w:val="00371533"/>
    <w:rsid w:val="0037543E"/>
    <w:rsid w:val="0039013D"/>
    <w:rsid w:val="003959A8"/>
    <w:rsid w:val="003A6C4E"/>
    <w:rsid w:val="003A77A4"/>
    <w:rsid w:val="003B4900"/>
    <w:rsid w:val="003B6DBD"/>
    <w:rsid w:val="003D2058"/>
    <w:rsid w:val="003E1678"/>
    <w:rsid w:val="003E53D7"/>
    <w:rsid w:val="003F48DB"/>
    <w:rsid w:val="0041752B"/>
    <w:rsid w:val="00430289"/>
    <w:rsid w:val="0044454D"/>
    <w:rsid w:val="00450F4F"/>
    <w:rsid w:val="00465544"/>
    <w:rsid w:val="00465D8E"/>
    <w:rsid w:val="00470A0F"/>
    <w:rsid w:val="0047288B"/>
    <w:rsid w:val="00472AFB"/>
    <w:rsid w:val="00480ADE"/>
    <w:rsid w:val="004844C6"/>
    <w:rsid w:val="00485825"/>
    <w:rsid w:val="004B1BA7"/>
    <w:rsid w:val="004B3BBF"/>
    <w:rsid w:val="004C0760"/>
    <w:rsid w:val="004C6B2B"/>
    <w:rsid w:val="004D5608"/>
    <w:rsid w:val="004E50FE"/>
    <w:rsid w:val="004F7518"/>
    <w:rsid w:val="00503A3E"/>
    <w:rsid w:val="005058A1"/>
    <w:rsid w:val="0050788A"/>
    <w:rsid w:val="005413F2"/>
    <w:rsid w:val="00555184"/>
    <w:rsid w:val="00555BC9"/>
    <w:rsid w:val="0055699C"/>
    <w:rsid w:val="00572886"/>
    <w:rsid w:val="00585132"/>
    <w:rsid w:val="005B4BF9"/>
    <w:rsid w:val="005B728E"/>
    <w:rsid w:val="005C059F"/>
    <w:rsid w:val="005F0D9F"/>
    <w:rsid w:val="005F7090"/>
    <w:rsid w:val="0061642D"/>
    <w:rsid w:val="0064303C"/>
    <w:rsid w:val="006579E2"/>
    <w:rsid w:val="00667E23"/>
    <w:rsid w:val="00667E7C"/>
    <w:rsid w:val="00687B49"/>
    <w:rsid w:val="006A7FA9"/>
    <w:rsid w:val="006B0BFD"/>
    <w:rsid w:val="006B2BCA"/>
    <w:rsid w:val="006C3491"/>
    <w:rsid w:val="006D68DA"/>
    <w:rsid w:val="006E4ABE"/>
    <w:rsid w:val="006E6A87"/>
    <w:rsid w:val="006F5F92"/>
    <w:rsid w:val="00717932"/>
    <w:rsid w:val="00722CCE"/>
    <w:rsid w:val="00724F9A"/>
    <w:rsid w:val="00736498"/>
    <w:rsid w:val="00744C3F"/>
    <w:rsid w:val="0075221B"/>
    <w:rsid w:val="00757BF7"/>
    <w:rsid w:val="00774F6B"/>
    <w:rsid w:val="007B35C2"/>
    <w:rsid w:val="007B36AF"/>
    <w:rsid w:val="007B4E4A"/>
    <w:rsid w:val="007D112E"/>
    <w:rsid w:val="007D7637"/>
    <w:rsid w:val="007E115B"/>
    <w:rsid w:val="007F1BF8"/>
    <w:rsid w:val="007F4EE5"/>
    <w:rsid w:val="00814FD8"/>
    <w:rsid w:val="0081576D"/>
    <w:rsid w:val="00844E46"/>
    <w:rsid w:val="008722A7"/>
    <w:rsid w:val="00873F39"/>
    <w:rsid w:val="0087491C"/>
    <w:rsid w:val="008945AD"/>
    <w:rsid w:val="00897257"/>
    <w:rsid w:val="008A5FD4"/>
    <w:rsid w:val="008B132D"/>
    <w:rsid w:val="008E6534"/>
    <w:rsid w:val="008F3C3C"/>
    <w:rsid w:val="008F70FE"/>
    <w:rsid w:val="00923AB1"/>
    <w:rsid w:val="0093694B"/>
    <w:rsid w:val="00962515"/>
    <w:rsid w:val="009675D3"/>
    <w:rsid w:val="00977777"/>
    <w:rsid w:val="009A1C4D"/>
    <w:rsid w:val="009B3F35"/>
    <w:rsid w:val="009C0E68"/>
    <w:rsid w:val="009E78DF"/>
    <w:rsid w:val="009F636C"/>
    <w:rsid w:val="009F705B"/>
    <w:rsid w:val="009F7856"/>
    <w:rsid w:val="00A15C87"/>
    <w:rsid w:val="00A54F11"/>
    <w:rsid w:val="00A63C35"/>
    <w:rsid w:val="00A770DE"/>
    <w:rsid w:val="00AA662C"/>
    <w:rsid w:val="00AB4935"/>
    <w:rsid w:val="00AC5AC3"/>
    <w:rsid w:val="00AD2FB0"/>
    <w:rsid w:val="00AE0040"/>
    <w:rsid w:val="00B11C3D"/>
    <w:rsid w:val="00B32221"/>
    <w:rsid w:val="00B3306E"/>
    <w:rsid w:val="00B344E9"/>
    <w:rsid w:val="00B368DC"/>
    <w:rsid w:val="00B43F62"/>
    <w:rsid w:val="00B6619A"/>
    <w:rsid w:val="00B81A9F"/>
    <w:rsid w:val="00B820C2"/>
    <w:rsid w:val="00B83D65"/>
    <w:rsid w:val="00B93E00"/>
    <w:rsid w:val="00BB3001"/>
    <w:rsid w:val="00BB4598"/>
    <w:rsid w:val="00C232DE"/>
    <w:rsid w:val="00C241C8"/>
    <w:rsid w:val="00C269FA"/>
    <w:rsid w:val="00C73FF0"/>
    <w:rsid w:val="00C816E8"/>
    <w:rsid w:val="00C90EF4"/>
    <w:rsid w:val="00CA4C94"/>
    <w:rsid w:val="00CA7A43"/>
    <w:rsid w:val="00CD7CAD"/>
    <w:rsid w:val="00D03865"/>
    <w:rsid w:val="00D045EF"/>
    <w:rsid w:val="00D358AB"/>
    <w:rsid w:val="00D43796"/>
    <w:rsid w:val="00D46DBC"/>
    <w:rsid w:val="00D50B27"/>
    <w:rsid w:val="00D533FC"/>
    <w:rsid w:val="00D63D0F"/>
    <w:rsid w:val="00D82210"/>
    <w:rsid w:val="00D97305"/>
    <w:rsid w:val="00DA0155"/>
    <w:rsid w:val="00DA1226"/>
    <w:rsid w:val="00DA1649"/>
    <w:rsid w:val="00DB03A5"/>
    <w:rsid w:val="00DB6FDC"/>
    <w:rsid w:val="00DB77D1"/>
    <w:rsid w:val="00DC3154"/>
    <w:rsid w:val="00DC61CA"/>
    <w:rsid w:val="00DE1D3D"/>
    <w:rsid w:val="00DE2ECF"/>
    <w:rsid w:val="00DE49E1"/>
    <w:rsid w:val="00DF4F17"/>
    <w:rsid w:val="00E210D0"/>
    <w:rsid w:val="00E37CC9"/>
    <w:rsid w:val="00E93989"/>
    <w:rsid w:val="00EA64C4"/>
    <w:rsid w:val="00EA6C3E"/>
    <w:rsid w:val="00EB2362"/>
    <w:rsid w:val="00EB6640"/>
    <w:rsid w:val="00EC58B1"/>
    <w:rsid w:val="00EC647B"/>
    <w:rsid w:val="00ED1A35"/>
    <w:rsid w:val="00EE1786"/>
    <w:rsid w:val="00EE7957"/>
    <w:rsid w:val="00F02FC4"/>
    <w:rsid w:val="00F1406F"/>
    <w:rsid w:val="00F4134C"/>
    <w:rsid w:val="00F57374"/>
    <w:rsid w:val="00F6515A"/>
    <w:rsid w:val="00F66882"/>
    <w:rsid w:val="00F6705E"/>
    <w:rsid w:val="00F71F26"/>
    <w:rsid w:val="00F73155"/>
    <w:rsid w:val="00F948EA"/>
    <w:rsid w:val="00F9536F"/>
    <w:rsid w:val="00F97CC5"/>
    <w:rsid w:val="00FA0CD8"/>
    <w:rsid w:val="00FA3CBB"/>
    <w:rsid w:val="00FA6CE6"/>
    <w:rsid w:val="00FA7D40"/>
    <w:rsid w:val="00FB67CF"/>
    <w:rsid w:val="00FB6B94"/>
    <w:rsid w:val="00FD54FF"/>
    <w:rsid w:val="00FE2B40"/>
    <w:rsid w:val="00FE4665"/>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6B165F27"/>
  <w15:docId w15:val="{1703AFD6-6528-496C-AA79-0C1A8554B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6B2BCA"/>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numPr>
        <w:numId w:val="11"/>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296F90"/>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customStyle="1" w:styleId="ad">
    <w:name w:val="κανονικό"/>
    <w:basedOn w:val="a1"/>
    <w:link w:val="Char3"/>
    <w:qFormat/>
    <w:rsid w:val="002A2A85"/>
    <w:rPr>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image" Target="media/image19.wmf"/><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261</TotalTime>
  <Pages>4</Pages>
  <Words>961</Words>
  <Characters>5190</Characters>
  <Application>Microsoft Office Word</Application>
  <DocSecurity>0</DocSecurity>
  <Lines>43</Lines>
  <Paragraphs>1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
  <dc:description/>
  <cp:lastModifiedBy>Dionisis Margaris</cp:lastModifiedBy>
  <cp:revision>35</cp:revision>
  <cp:lastPrinted>2024-12-03T07:26:00Z</cp:lastPrinted>
  <dcterms:created xsi:type="dcterms:W3CDTF">2025-06-07T08:46:00Z</dcterms:created>
  <dcterms:modified xsi:type="dcterms:W3CDTF">2025-06-08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